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6ED4" w:rsidRPr="004038D4" w:rsidRDefault="00E90CC9" w:rsidP="004038D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 xml:space="preserve">PHÒNG GIÁO DỤC VÀ ĐÀO TẠO </w:t>
      </w:r>
      <w:r w:rsidR="004038D4">
        <w:rPr>
          <w:rFonts w:ascii="Times New Roman" w:hAnsi="Times New Roman" w:cs="Times New Roman"/>
          <w:b/>
          <w:sz w:val="28"/>
          <w:szCs w:val="28"/>
        </w:rPr>
        <w:t xml:space="preserve">                    </w:t>
      </w:r>
      <w:r w:rsidRPr="004038D4">
        <w:rPr>
          <w:rFonts w:ascii="Times New Roman" w:hAnsi="Times New Roman" w:cs="Times New Roman"/>
          <w:b/>
          <w:sz w:val="28"/>
          <w:szCs w:val="28"/>
        </w:rPr>
        <w:t>ĐỀ KIỂM TRA HỌC KÌ I</w:t>
      </w:r>
    </w:p>
    <w:p w:rsidR="00E90CC9" w:rsidRPr="004038D4" w:rsidRDefault="004038D4" w:rsidP="004038D4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</w:t>
      </w:r>
      <w:r w:rsidR="00E90CC9" w:rsidRPr="004038D4">
        <w:rPr>
          <w:rFonts w:ascii="Times New Roman" w:hAnsi="Times New Roman" w:cs="Times New Roman"/>
          <w:b/>
          <w:sz w:val="28"/>
          <w:szCs w:val="28"/>
          <w:u w:val="single"/>
        </w:rPr>
        <w:t>QUẬN TÂY HỒ</w:t>
      </w:r>
      <w:r w:rsidR="00E90CC9" w:rsidRPr="004038D4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</w:t>
      </w:r>
      <w:r w:rsidR="00E90CC9" w:rsidRPr="004038D4">
        <w:rPr>
          <w:rFonts w:ascii="Times New Roman" w:hAnsi="Times New Roman" w:cs="Times New Roman"/>
          <w:b/>
          <w:sz w:val="28"/>
          <w:szCs w:val="28"/>
        </w:rPr>
        <w:t>Năm học: 2018 – 2019</w:t>
      </w:r>
    </w:p>
    <w:p w:rsidR="00E90CC9" w:rsidRPr="004038D4" w:rsidRDefault="00E90CC9" w:rsidP="004038D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MÔN TOÁN LỚP 9</w:t>
      </w:r>
    </w:p>
    <w:p w:rsidR="00E90CC9" w:rsidRPr="004038D4" w:rsidRDefault="00E90CC9" w:rsidP="004038D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038D4">
        <w:rPr>
          <w:rFonts w:ascii="Times New Roman" w:hAnsi="Times New Roman" w:cs="Times New Roman"/>
          <w:i/>
          <w:sz w:val="28"/>
          <w:szCs w:val="28"/>
        </w:rPr>
        <w:t>Thời gian làm bài: 90 phút</w:t>
      </w:r>
    </w:p>
    <w:p w:rsidR="00E90CC9" w:rsidRPr="004038D4" w:rsidRDefault="00E90CC9" w:rsidP="004038D4">
      <w:pPr>
        <w:spacing w:after="0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038D4">
        <w:rPr>
          <w:rFonts w:ascii="Times New Roman" w:hAnsi="Times New Roman" w:cs="Times New Roman"/>
          <w:i/>
          <w:sz w:val="28"/>
          <w:szCs w:val="28"/>
        </w:rPr>
        <w:t>(Không kể thời gian giao đề)</w:t>
      </w:r>
    </w:p>
    <w:p w:rsidR="00E90CC9" w:rsidRDefault="00E90CC9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 xml:space="preserve"> (2 điểm):</w:t>
      </w:r>
    </w:p>
    <w:p w:rsidR="00E90CC9" w:rsidRDefault="00E90CC9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o A = </w:t>
      </w:r>
      <w:r w:rsidRPr="00E90CC9">
        <w:rPr>
          <w:rFonts w:ascii="Times New Roman" w:hAnsi="Times New Roman" w:cs="Times New Roman"/>
          <w:position w:val="-34"/>
          <w:sz w:val="28"/>
          <w:szCs w:val="28"/>
        </w:rPr>
        <w:object w:dxaOrig="25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9.75pt" o:ole="">
            <v:imagedata r:id="rId7" o:title=""/>
          </v:shape>
          <o:OLEObject Type="Embed" ProgID="Equation.DSMT4" ShapeID="_x0000_i1025" DrawAspect="Content" ObjectID="_1607403784" r:id="rId8"/>
        </w:object>
      </w:r>
      <w:r>
        <w:rPr>
          <w:rFonts w:ascii="Times New Roman" w:hAnsi="Times New Roman" w:cs="Times New Roman"/>
          <w:sz w:val="28"/>
          <w:szCs w:val="28"/>
        </w:rPr>
        <w:t xml:space="preserve"> và B =</w:t>
      </w:r>
      <w:r w:rsidRPr="00E90CC9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026" type="#_x0000_t75" style="width:38.25pt;height:36pt" o:ole="">
            <v:imagedata r:id="rId9" o:title=""/>
          </v:shape>
          <o:OLEObject Type="Embed" ProgID="Equation.DSMT4" ShapeID="_x0000_i1026" DrawAspect="Content" ObjectID="_160740378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(với x ≥ 0; x ≠ 4)</w:t>
      </w:r>
    </w:p>
    <w:p w:rsidR="00E90CC9" w:rsidRDefault="00E90CC9" w:rsidP="004038D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B khi x = 36</w:t>
      </w:r>
    </w:p>
    <w:p w:rsidR="00E90CC9" w:rsidRDefault="00E90CC9" w:rsidP="004038D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A</w:t>
      </w:r>
    </w:p>
    <w:p w:rsidR="00E90CC9" w:rsidRDefault="00E90CC9" w:rsidP="004038D4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guyên của x để biểu thức C = B(A – 2) có giá trị nguyên.</w:t>
      </w:r>
    </w:p>
    <w:p w:rsidR="00E90CC9" w:rsidRDefault="00E90CC9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 xml:space="preserve"> (2 điểm):</w:t>
      </w:r>
    </w:p>
    <w:p w:rsidR="00E90CC9" w:rsidRDefault="00E90CC9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đường thẳng (d) có phương trình y = (3m – 2)x + m – 2 (với m là tham số)</w:t>
      </w:r>
    </w:p>
    <w:p w:rsidR="00E90CC9" w:rsidRDefault="00E90CC9" w:rsidP="004038D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m biết đường thẳng (d) đi qua điểm A(1; 2). Vẽ đồ thị hàm số với m tìm được.</w:t>
      </w:r>
    </w:p>
    <w:p w:rsidR="00E90CC9" w:rsidRDefault="00E90CC9" w:rsidP="004038D4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Đường thẳng (d) cắt Ox tại A, Oy tại B. Tìm m để diện tích ∆OAB bằng </w:t>
      </w:r>
      <w:r w:rsidRPr="00E90CC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07403786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0CC9" w:rsidRDefault="00E90CC9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 xml:space="preserve"> (2 điểm): Giải phương trình:</w:t>
      </w:r>
    </w:p>
    <w:p w:rsidR="00E90CC9" w:rsidRDefault="00E90CC9" w:rsidP="004038D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90CC9">
        <w:rPr>
          <w:rFonts w:ascii="Times New Roman" w:hAnsi="Times New Roman" w:cs="Times New Roman"/>
          <w:position w:val="-8"/>
          <w:sz w:val="28"/>
          <w:szCs w:val="28"/>
        </w:rPr>
        <w:object w:dxaOrig="2299" w:dyaOrig="400">
          <v:shape id="_x0000_i1028" type="#_x0000_t75" style="width:114.75pt;height:20.25pt" o:ole="">
            <v:imagedata r:id="rId13" o:title=""/>
          </v:shape>
          <o:OLEObject Type="Embed" ProgID="Equation.DSMT4" ShapeID="_x0000_i1028" DrawAspect="Content" ObjectID="_1607403787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90CC9" w:rsidRDefault="00703982" w:rsidP="004038D4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03982">
        <w:rPr>
          <w:rFonts w:ascii="Times New Roman" w:hAnsi="Times New Roman" w:cs="Times New Roman"/>
          <w:position w:val="-26"/>
          <w:sz w:val="28"/>
          <w:szCs w:val="28"/>
        </w:rPr>
        <w:object w:dxaOrig="3760" w:dyaOrig="700">
          <v:shape id="_x0000_i1029" type="#_x0000_t75" style="width:188.25pt;height:35.25pt" o:ole="">
            <v:imagedata r:id="rId15" o:title=""/>
          </v:shape>
          <o:OLEObject Type="Embed" ProgID="Equation.DSMT4" ShapeID="_x0000_i1029" DrawAspect="Content" ObjectID="_1607403788" r:id="rId16"/>
        </w:object>
      </w:r>
      <w:r w:rsidR="00E90CC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03982" w:rsidRDefault="00703982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 xml:space="preserve"> (3,5 điểm):</w:t>
      </w:r>
    </w:p>
    <w:p w:rsidR="00703982" w:rsidRDefault="00703982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nửa đường tròn tâm O đường kính AB. Từ một điểm M trên nửa đường tròn ta vẽ tiếp tuyến xy. Vẽ AD và BC vuông góc với xy.</w:t>
      </w:r>
    </w:p>
    <w:p w:rsidR="00703982" w:rsidRDefault="00703982" w:rsidP="004038D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: MC = MD</w:t>
      </w:r>
    </w:p>
    <w:p w:rsidR="00703982" w:rsidRDefault="00703982" w:rsidP="004038D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: AD + BC có giá trị không đổi khi M di động trên nửa đường tròn.</w:t>
      </w:r>
    </w:p>
    <w:p w:rsidR="00703982" w:rsidRDefault="00703982" w:rsidP="004038D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rằng đường tròn có đường kính CD tiếp xúc với ba đường thẳng AD, BC và AB.</w:t>
      </w:r>
    </w:p>
    <w:p w:rsidR="00703982" w:rsidRDefault="00703982" w:rsidP="004038D4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Xác định vị trí của điểm M trên nửa đường tròn (O) để cho diện tích tứ giác ABCD lớn nhất.</w:t>
      </w:r>
    </w:p>
    <w:p w:rsidR="00703982" w:rsidRDefault="00703982" w:rsidP="004038D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038D4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 xml:space="preserve"> (0,5 điểm): Cho x, y là các số dương thỏa mãn: xy = 1</w:t>
      </w:r>
    </w:p>
    <w:p w:rsidR="00703982" w:rsidRDefault="00703982" w:rsidP="004038D4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nhỏ nhất của biểu thức:</w:t>
      </w:r>
    </w:p>
    <w:p w:rsidR="00703982" w:rsidRDefault="00703982" w:rsidP="004038D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M = </w:t>
      </w:r>
      <w:bookmarkStart w:id="0" w:name="_GoBack"/>
      <w:r w:rsidR="00D61132" w:rsidRPr="00D61132">
        <w:rPr>
          <w:rFonts w:ascii="Times New Roman" w:hAnsi="Times New Roman" w:cs="Times New Roman"/>
          <w:position w:val="-28"/>
          <w:sz w:val="28"/>
          <w:szCs w:val="28"/>
        </w:rPr>
        <w:object w:dxaOrig="2580" w:dyaOrig="660">
          <v:shape id="_x0000_i1030" type="#_x0000_t75" style="width:129pt;height:33pt" o:ole="">
            <v:imagedata r:id="rId17" o:title=""/>
          </v:shape>
          <o:OLEObject Type="Embed" ProgID="Equation.DSMT4" ShapeID="_x0000_i1030" DrawAspect="Content" ObjectID="_1607403789" r:id="rId18"/>
        </w:object>
      </w:r>
      <w:bookmarkEnd w:id="0"/>
    </w:p>
    <w:p w:rsidR="00D61132" w:rsidRPr="00703982" w:rsidRDefault="00703982" w:rsidP="00D6113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Hết…………………………..</w:t>
      </w:r>
    </w:p>
    <w:sectPr w:rsidR="00D61132" w:rsidRPr="00703982" w:rsidSect="00CB218B">
      <w:headerReference w:type="default" r:id="rId19"/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B4850" w:rsidRDefault="006B4850" w:rsidP="00CD628F">
      <w:pPr>
        <w:spacing w:after="0" w:line="240" w:lineRule="auto"/>
      </w:pPr>
      <w:r>
        <w:separator/>
      </w:r>
    </w:p>
  </w:endnote>
  <w:endnote w:type="continuationSeparator" w:id="0">
    <w:p w:rsidR="006B4850" w:rsidRDefault="006B4850" w:rsidP="00CD62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28F" w:rsidRPr="000623F6" w:rsidRDefault="00CD628F" w:rsidP="00CD628F">
    <w:pPr>
      <w:pStyle w:val="Footer"/>
      <w:rPr>
        <w:rFonts w:ascii="Times New Roman" w:hAnsi="Times New Roman" w:cs="Times New Roman"/>
        <w:sz w:val="26"/>
        <w:szCs w:val="26"/>
      </w:rPr>
    </w:pPr>
    <w:r>
      <w:tab/>
    </w:r>
    <w:r w:rsidRPr="009B2406">
      <w:rPr>
        <w:rFonts w:ascii="Times New Roman" w:hAnsi="Times New Roman"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ascii="Times New Roman" w:hAnsi="Times New Roman" w:cs="Times New Roman"/>
          <w:sz w:val="26"/>
          <w:szCs w:val="26"/>
        </w:rPr>
        <w:t>https://www.facebook.com/groups/tailieutieuhocvathcs/</w:t>
      </w:r>
    </w:hyperlink>
  </w:p>
  <w:p w:rsidR="00CD628F" w:rsidRDefault="00CD628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B4850" w:rsidRDefault="006B4850" w:rsidP="00CD628F">
      <w:pPr>
        <w:spacing w:after="0" w:line="240" w:lineRule="auto"/>
      </w:pPr>
      <w:r>
        <w:separator/>
      </w:r>
    </w:p>
  </w:footnote>
  <w:footnote w:type="continuationSeparator" w:id="0">
    <w:p w:rsidR="006B4850" w:rsidRDefault="006B4850" w:rsidP="00CD62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628F" w:rsidRPr="00BF555C" w:rsidRDefault="00CD628F" w:rsidP="00CD628F">
    <w:pPr>
      <w:pStyle w:val="Header"/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804673">
      <w:rPr>
        <w:rFonts w:ascii="Times New Roman" w:hAnsi="Times New Roman" w:cs="Times New Roman"/>
        <w:b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ascii="Times New Roman" w:hAnsi="Times New Roman" w:cs="Times New Roman"/>
        <w:b/>
        <w:sz w:val="26"/>
        <w:szCs w:val="26"/>
      </w:rPr>
      <w:t xml:space="preserve">Truy cập Website: </w:t>
    </w:r>
    <w:r w:rsidRPr="00BF555C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ascii="Times New Roman" w:hAnsi="Times New Roman" w:cs="Times New Roman"/>
        <w:b/>
        <w:sz w:val="26"/>
        <w:szCs w:val="26"/>
      </w:rPr>
      <w:t xml:space="preserve"> – Tải tài liệu học tập </w:t>
    </w:r>
    <w:r w:rsidRPr="00BF555C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CD628F" w:rsidRDefault="00CD628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657D39"/>
    <w:multiLevelType w:val="hybridMultilevel"/>
    <w:tmpl w:val="48346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6009D4"/>
    <w:multiLevelType w:val="hybridMultilevel"/>
    <w:tmpl w:val="8DE2BB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A10C06"/>
    <w:multiLevelType w:val="hybridMultilevel"/>
    <w:tmpl w:val="01AC97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C36F38"/>
    <w:multiLevelType w:val="hybridMultilevel"/>
    <w:tmpl w:val="1B18BE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90CC9"/>
    <w:rsid w:val="002F2636"/>
    <w:rsid w:val="00306D2F"/>
    <w:rsid w:val="004038D4"/>
    <w:rsid w:val="00416ED4"/>
    <w:rsid w:val="006B4850"/>
    <w:rsid w:val="00703982"/>
    <w:rsid w:val="00CB218B"/>
    <w:rsid w:val="00CD628F"/>
    <w:rsid w:val="00D61132"/>
    <w:rsid w:val="00E90C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21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0CC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62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628F"/>
  </w:style>
  <w:style w:type="paragraph" w:styleId="Footer">
    <w:name w:val="footer"/>
    <w:basedOn w:val="Normal"/>
    <w:link w:val="FooterChar"/>
    <w:unhideWhenUsed/>
    <w:rsid w:val="00CD62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D628F"/>
  </w:style>
  <w:style w:type="character" w:styleId="Hyperlink">
    <w:name w:val="Hyperlink"/>
    <w:basedOn w:val="DefaultParagraphFont"/>
    <w:rsid w:val="00CD628F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9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cp:lastPrinted>2018-12-27T01:12:00Z</cp:lastPrinted>
  <dcterms:created xsi:type="dcterms:W3CDTF">2018-12-27T01:15:00Z</dcterms:created>
  <dcterms:modified xsi:type="dcterms:W3CDTF">2018-12-27T01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